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74" r:id="rId3"/>
    <p:sldId id="273" r:id="rId4"/>
    <p:sldId id="259" r:id="rId5"/>
    <p:sldId id="275" r:id="rId6"/>
    <p:sldId id="271" r:id="rId7"/>
    <p:sldId id="261" r:id="rId8"/>
    <p:sldId id="272" r:id="rId9"/>
    <p:sldId id="263" r:id="rId10"/>
    <p:sldId id="262" r:id="rId11"/>
    <p:sldId id="264" r:id="rId12"/>
    <p:sldId id="265" r:id="rId13"/>
    <p:sldId id="266" r:id="rId14"/>
    <p:sldId id="27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96" y="-4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66BB2-0619-4132-9BFF-E97C7AF60F34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C99B6D-43C1-4C5C-8DF4-F291AA840F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8866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4596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025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14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16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381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864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161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112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075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729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419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D2C839-AE9E-40C2-9BD2-B7B6F2356BC6}" type="datetimeFigureOut">
              <a:rPr lang="en-US" smtClean="0"/>
              <a:pPr/>
              <a:t>3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D8C24-BC1F-4A0E-83F1-A289C58C00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149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5.wmf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11" Type="http://schemas.openxmlformats.org/officeDocument/2006/relationships/image" Target="../media/image54.wmf"/><Relationship Id="rId5" Type="http://schemas.openxmlformats.org/officeDocument/2006/relationships/image" Target="../media/image61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60.png"/><Relationship Id="rId9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6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Relationship Id="rId1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oleObject" Target="../embeddings/oleObject45.bin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0.png"/><Relationship Id="rId9" Type="http://schemas.openxmlformats.org/officeDocument/2006/relationships/image" Target="../media/image53.png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92"/>
          <a:stretch>
            <a:fillRect/>
          </a:stretch>
        </p:blipFill>
        <p:spPr>
          <a:xfrm>
            <a:off x="0" y="0"/>
            <a:ext cx="9144000" cy="70408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prstClr val="white"/>
                </a:solidFill>
                <a:latin typeface="Trebuchet MS" pitchFamily="34" charset="0"/>
              </a:rPr>
              <a:t>Section </a:t>
            </a:r>
            <a:r>
              <a:rPr lang="en-US" sz="8800" dirty="0" smtClean="0">
                <a:solidFill>
                  <a:prstClr val="white"/>
                </a:solidFill>
                <a:latin typeface="Trebuchet MS" pitchFamily="34" charset="0"/>
              </a:rPr>
              <a:t>8.8</a:t>
            </a:r>
            <a:endParaRPr lang="en-US" sz="88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6002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Power Series</a:t>
            </a:r>
            <a:endParaRPr lang="en-US" sz="6000" dirty="0">
              <a:solidFill>
                <a:prstClr val="whit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3534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50938" y="2017"/>
                <a:ext cx="1965923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0938" y="2017"/>
                <a:ext cx="1965923" cy="109934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1850" y="1452856"/>
                <a:ext cx="3132781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g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1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50" y="1452856"/>
                <a:ext cx="3132781" cy="1183529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29215" y="1648968"/>
                <a:ext cx="1532022" cy="79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215" y="1648968"/>
                <a:ext cx="1532022" cy="791307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248400" y="1813788"/>
                <a:ext cx="7382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813788"/>
                <a:ext cx="738215" cy="461665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04800" y="4800600"/>
                <a:ext cx="8458200" cy="461665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This series is convergent 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(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∞,∞)</m:t>
                    </m:r>
                  </m:oMath>
                </a14:m>
                <a:r>
                  <a:rPr lang="en-US" sz="2400" dirty="0" smtClean="0"/>
                  <a:t> by the Root Test.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800600"/>
                <a:ext cx="8458200" cy="461665"/>
              </a:xfrm>
              <a:prstGeom prst="rect">
                <a:avLst/>
              </a:prstGeom>
              <a:blipFill rotWithShape="1">
                <a:blip r:embed="rId7" cstate="print"/>
                <a:stretch>
                  <a:fillRect t="-9091" b="-2727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21850" y="136189"/>
            <a:ext cx="3429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Find the radius of Convergence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8275"/>
              </p:ext>
            </p:extLst>
          </p:nvPr>
        </p:nvGraphicFramePr>
        <p:xfrm>
          <a:off x="4761237" y="1626091"/>
          <a:ext cx="14573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237" y="1626091"/>
                        <a:ext cx="14573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918486"/>
              </p:ext>
            </p:extLst>
          </p:nvPr>
        </p:nvGraphicFramePr>
        <p:xfrm>
          <a:off x="1014440" y="2971800"/>
          <a:ext cx="59721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0" imgW="2654280" imgH="431640" progId="Equation.DSMT4">
                  <p:embed/>
                </p:oleObj>
              </mc:Choice>
              <mc:Fallback>
                <p:oleObj name="Equation" r:id="rId10" imgW="265428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40" y="2971800"/>
                        <a:ext cx="5972175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29690"/>
              </p:ext>
            </p:extLst>
          </p:nvPr>
        </p:nvGraphicFramePr>
        <p:xfrm>
          <a:off x="1704404" y="5638800"/>
          <a:ext cx="4743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2" imgW="2108160" imgH="203040" progId="Equation.DSMT4">
                  <p:embed/>
                </p:oleObj>
              </mc:Choice>
              <mc:Fallback>
                <p:oleObj name="Equation" r:id="rId12" imgW="2108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404" y="5638800"/>
                        <a:ext cx="4743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64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394" y="4412057"/>
            <a:ext cx="504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807" y="3954857"/>
            <a:ext cx="5048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129155" y="48125"/>
                <a:ext cx="1595245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10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155" y="48125"/>
                <a:ext cx="1595245" cy="109934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69347" y="1219200"/>
                <a:ext cx="2116220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g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0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347" y="1219200"/>
                <a:ext cx="2116220" cy="1183529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85567" y="1371600"/>
                <a:ext cx="2490682" cy="836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radPr>
                                    <m:deg>
                                      <m:r>
                                        <m:rPr>
                                          <m:brk m:alnAt="7"/>
                                        </m:r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deg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5567" y="1371600"/>
                <a:ext cx="2490682" cy="836255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4267200" y="990600"/>
            <a:ext cx="457200" cy="381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648200" y="685800"/>
                <a:ext cx="4235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685800"/>
                <a:ext cx="423514" cy="461665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190521" y="1419224"/>
                <a:ext cx="1532022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→∞</m:t>
                          </m:r>
                        </m:lim>
                      </m:limLow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0521" y="1419224"/>
                <a:ext cx="1532022" cy="793679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53200" y="1447800"/>
                <a:ext cx="1508362" cy="7936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0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1447800"/>
                <a:ext cx="1508362" cy="793679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749431" y="2362200"/>
                <a:ext cx="6013569" cy="46166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 smtClean="0"/>
                  <a:t>Convergence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&lt;10  </m:t>
                    </m:r>
                    <m:r>
                      <a:rPr lang="en-US" sz="2400" b="0" i="1" smtClean="0">
                        <a:latin typeface="Cambria Math"/>
                      </a:rPr>
                      <m:t>𝑜𝑟</m:t>
                    </m:r>
                    <m:r>
                      <a:rPr lang="en-US" sz="2400" b="0" i="1" smtClean="0">
                        <a:latin typeface="Cambria Math"/>
                      </a:rPr>
                      <m:t>  −10&lt;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&lt;1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431" y="2362200"/>
                <a:ext cx="6013569" cy="461665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l="-1520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04801" y="3048000"/>
            <a:ext cx="3962400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w check the 2 endpoints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93635" y="3805237"/>
                <a:ext cx="5092765" cy="1099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10;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35" y="3805237"/>
                <a:ext cx="5092765" cy="1099340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19089" y="5029200"/>
                <a:ext cx="5876224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10;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0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1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0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89" y="5029200"/>
                <a:ext cx="5876224" cy="1099340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171632" y="4114800"/>
            <a:ext cx="2314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 very divergent!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819776" y="5340407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; also divergent by nth Term Test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819776" y="3581060"/>
                <a:ext cx="2854385" cy="830997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This series converges for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a:rPr lang="el-GR" sz="2400" b="0" i="1" smtClean="0">
                        <a:latin typeface="Cambria Math"/>
                        <a:ea typeface="Cambria Math"/>
                      </a:rPr>
                      <m:t>𝜖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</a:rPr>
                      <m:t>(−10, 10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776" y="3581060"/>
                <a:ext cx="2854385" cy="830997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 l="-2128" t="-5036" r="-3830" b="-14388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21850" y="136189"/>
            <a:ext cx="30497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Find the radius of Convergenc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8075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5576" y="146347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0" y="73967"/>
                <a:ext cx="2102692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(2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−1)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/>
                                </a:rPr>
                                <m:t>+16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3967"/>
                <a:ext cx="2102692" cy="1099340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8575" y="1298742"/>
                <a:ext cx="2374689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g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1|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4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6</m:t>
                                  </m:r>
                                </m:den>
                              </m:f>
                            </m:e>
                          </m:ra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" y="1298742"/>
                <a:ext cx="2374689" cy="118352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81996" y="1316783"/>
                <a:ext cx="2689391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g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2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1|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4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996" y="1316783"/>
                <a:ext cx="2689391" cy="1183529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876800" y="1506234"/>
                <a:ext cx="2237920" cy="8699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|2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1|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ctrlPr>
                                            <a:rPr lang="en-US" sz="240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radPr>
                                        <m:deg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deg>
                                        <m:e>
                                          <m: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506234"/>
                <a:ext cx="2237920" cy="869982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930509" y="1710392"/>
                <a:ext cx="22134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0509" y="1710392"/>
                <a:ext cx="2213491" cy="461665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224746" y="2503438"/>
                <a:ext cx="250491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1&lt;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1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746" y="2503438"/>
                <a:ext cx="2504916" cy="461665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705600" y="2974925"/>
                <a:ext cx="1739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2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2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2974925"/>
                <a:ext cx="1739707" cy="461665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738937" y="3448645"/>
                <a:ext cx="15697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0&lt;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8937" y="3448645"/>
                <a:ext cx="1569789" cy="461665"/>
              </a:xfrm>
              <a:prstGeom prst="rect">
                <a:avLst/>
              </a:prstGeom>
              <a:blipFill rotWithShape="1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33400" y="2734270"/>
            <a:ext cx="2819400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eck the endpoints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01187" y="4572000"/>
                <a:ext cx="7917360" cy="109934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1;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6</m:t>
                              </m:r>
                            </m:den>
                          </m:f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compare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o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convergent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p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serie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87" y="4572000"/>
                <a:ext cx="7917360" cy="1099340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01187" y="3470475"/>
                <a:ext cx="5714128" cy="109934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0;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(−1)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6</m:t>
                              </m:r>
                            </m:den>
                          </m:f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converge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by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A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87" y="3470475"/>
                <a:ext cx="5714128" cy="1099340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33400" y="5715000"/>
                <a:ext cx="7775325" cy="830997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e interval of convergence for this series converges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0, 1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715000"/>
                <a:ext cx="7775325" cy="830997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 l="-1175" t="-507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733800" y="126122"/>
                <a:ext cx="5334000" cy="1200329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   In this cas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400" dirty="0" smtClean="0"/>
                  <a:t> has been replaced with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2</m:t>
                    </m:r>
                    <m:r>
                      <a:rPr lang="en-US" sz="2400" i="1" dirty="0" smtClean="0">
                        <a:latin typeface="Cambria Math"/>
                      </a:rPr>
                      <m:t>𝑥</m:t>
                    </m:r>
                    <m:r>
                      <a:rPr lang="en-US" sz="2400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sz="2400" dirty="0" smtClean="0"/>
                  <a:t>, so the center of the symmetric interval would be a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𝑥</m:t>
                    </m:r>
                    <m:r>
                      <a:rPr lang="en-US" sz="2400" i="1" dirty="0" smtClean="0">
                        <a:latin typeface="Cambria Math"/>
                      </a:rPr>
                      <m:t>=1/2.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26122"/>
                <a:ext cx="5334000" cy="1200329"/>
              </a:xfrm>
              <a:prstGeom prst="rect">
                <a:avLst/>
              </a:prstGeom>
              <a:blipFill rotWithShape="1">
                <a:blip r:embed="rId13" cstate="print"/>
                <a:stretch>
                  <a:fillRect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C:\Users\Susan\AppData\Local\Microsoft\Windows\Temporary Internet Files\Content.IE5\5RTJZZMF\MC900389954[1].wmf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5915"/>
            <a:ext cx="435971" cy="412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929040" y="6130498"/>
            <a:ext cx="4471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radius of convergence is 1/2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0582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274" y="156264"/>
            <a:ext cx="1575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0" y="93017"/>
                <a:ext cx="2179571" cy="11253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 smtClean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1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5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93017"/>
                <a:ext cx="2179571" cy="112537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17332" y="1371600"/>
                <a:ext cx="2512483" cy="118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24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+1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ra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332" y="1371600"/>
                <a:ext cx="2512483" cy="118352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229799" y="1546647"/>
                <a:ext cx="2022541" cy="833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799" y="1546647"/>
                <a:ext cx="2022541" cy="833433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53200" y="1826389"/>
                <a:ext cx="6486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1826389"/>
                <a:ext cx="648639" cy="400110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821060" y="2446850"/>
                <a:ext cx="2485104" cy="833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1&lt;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060" y="2446850"/>
                <a:ext cx="2485104" cy="833433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21060" y="3273287"/>
                <a:ext cx="248510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5&lt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1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060" y="3273287"/>
                <a:ext cx="2485104" cy="461665"/>
              </a:xfrm>
              <a:prstGeom prst="rect">
                <a:avLst/>
              </a:prstGeom>
              <a:blipFill rotWithShape="1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87557" y="3754002"/>
                <a:ext cx="18636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557" y="3754002"/>
                <a:ext cx="1863652" cy="461665"/>
              </a:xfrm>
              <a:prstGeom prst="rect">
                <a:avLst/>
              </a:prstGeom>
              <a:blipFill rotWithShape="1"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400800" y="3734952"/>
                <a:ext cx="21425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−2&lt;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&lt;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3734952"/>
                <a:ext cx="2142574" cy="461665"/>
              </a:xfrm>
              <a:prstGeom prst="rect">
                <a:avLst/>
              </a:prstGeom>
              <a:blipFill rotWithShape="1"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91281" y="4419600"/>
                <a:ext cx="8202502" cy="109966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±2;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4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+1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5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</m:e>
                      </m:nary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diverge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by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nth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erm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est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81" y="4419600"/>
                <a:ext cx="8202502" cy="1099660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96358" y="3779272"/>
            <a:ext cx="2932642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heck the endpoints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600200" y="5715000"/>
                <a:ext cx="6030528" cy="461665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The interval of convergence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−2, 2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5715000"/>
                <a:ext cx="6030528" cy="461665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 t="-9091" b="-2727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153024" y="1552576"/>
                <a:ext cx="1411165" cy="833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024" y="1552576"/>
                <a:ext cx="1411165" cy="833433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14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6858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. 623 #’s 1-33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16224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rite the following series in Sigma Notation starting at n = 0</a:t>
            </a:r>
            <a:endParaRPr lang="en-US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63538" y="1600200"/>
          <a:ext cx="4467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3" imgW="2412720" imgH="419040" progId="Equation.DSMT4">
                  <p:embed/>
                </p:oleObj>
              </mc:Choice>
              <mc:Fallback>
                <p:oleObj name="Equation" r:id="rId3" imgW="2412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1600200"/>
                        <a:ext cx="44672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63538" y="2667000"/>
          <a:ext cx="44672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2412720" imgH="634680" progId="Equation.DSMT4">
                  <p:embed/>
                </p:oleObj>
              </mc:Choice>
              <mc:Fallback>
                <p:oleObj name="Equation" r:id="rId5" imgW="24127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67000"/>
                        <a:ext cx="4467225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7924800" y="457200"/>
          <a:ext cx="8461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7" imgW="457200" imgH="482400" progId="Equation.DSMT4">
                  <p:embed/>
                </p:oleObj>
              </mc:Choice>
              <mc:Fallback>
                <p:oleObj name="Equation" r:id="rId7" imgW="457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57200"/>
                        <a:ext cx="8461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33400" y="4191000"/>
          <a:ext cx="11049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9" imgW="596880" imgH="457200" progId="Equation.DSMT4">
                  <p:embed/>
                </p:oleObj>
              </mc:Choice>
              <mc:Fallback>
                <p:oleObj name="Equation" r:id="rId9" imgW="5968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11049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885950" y="4221163"/>
          <a:ext cx="159861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1" imgW="863280" imgH="507960" progId="Equation.DSMT4">
                  <p:embed/>
                </p:oleObj>
              </mc:Choice>
              <mc:Fallback>
                <p:oleObj name="Equation" r:id="rId11" imgW="8632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221163"/>
                        <a:ext cx="1598613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733800" y="4191000"/>
          <a:ext cx="22082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13" imgW="1193760" imgH="507960" progId="Equation.DSMT4">
                  <p:embed/>
                </p:oleObj>
              </mc:Choice>
              <mc:Fallback>
                <p:oleObj name="Equation" r:id="rId13" imgW="11937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2208213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0" y="5410200"/>
          <a:ext cx="8997951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5" imgW="4863960" imgH="507960" progId="Equation.DSMT4">
                  <p:embed/>
                </p:oleObj>
              </mc:Choice>
              <mc:Fallback>
                <p:oleObj name="Equation" r:id="rId15" imgW="48639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0200"/>
                        <a:ext cx="8997951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Power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n all the prior sections we’ve only looked at series with numbers (n) in them.  Now our series will also have variables (x) in them.  </a:t>
            </a:r>
          </a:p>
          <a:p>
            <a:r>
              <a:rPr lang="en-US" dirty="0" smtClean="0"/>
              <a:t>This will not change how things work however.   Everything that we know about series still holds.</a:t>
            </a:r>
          </a:p>
          <a:p>
            <a:r>
              <a:rPr lang="en-US" dirty="0" smtClean="0"/>
              <a:t>In power series convergence is still a major question that we’ll be dealing with.  </a:t>
            </a:r>
          </a:p>
          <a:p>
            <a:r>
              <a:rPr lang="en-US" dirty="0" smtClean="0"/>
              <a:t>The difference is that the convergence of the series will now depend upon the values of </a:t>
            </a:r>
            <a:r>
              <a:rPr lang="en-US" i="1" dirty="0" smtClean="0"/>
              <a:t>x</a:t>
            </a:r>
            <a:r>
              <a:rPr lang="en-US" dirty="0" smtClean="0"/>
              <a:t> that we put into the series.  </a:t>
            </a:r>
          </a:p>
          <a:p>
            <a:r>
              <a:rPr lang="en-US" dirty="0" smtClean="0"/>
              <a:t>A power series may converge for some values of </a:t>
            </a:r>
            <a:r>
              <a:rPr lang="en-US" i="1" dirty="0" smtClean="0"/>
              <a:t>x</a:t>
            </a:r>
            <a:r>
              <a:rPr lang="en-US" dirty="0" smtClean="0"/>
              <a:t> and not for other values of 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609600"/>
            <a:ext cx="5943600" cy="230832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</a:rPr>
              <a:t>Power Series</a:t>
            </a:r>
          </a:p>
          <a:p>
            <a:pPr algn="ctr"/>
            <a:endParaRPr lang="en-US" sz="3600" b="1" dirty="0" smtClean="0">
              <a:solidFill>
                <a:srgbClr val="0070C0"/>
              </a:solidFill>
            </a:endParaRPr>
          </a:p>
          <a:p>
            <a:pPr algn="ctr"/>
            <a:endParaRPr lang="en-US" sz="3600" dirty="0"/>
          </a:p>
          <a:p>
            <a:pPr algn="ctr"/>
            <a:endParaRPr lang="en-US" sz="36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57400" y="1143000"/>
          <a:ext cx="1143000" cy="100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507780" imgH="444307" progId="Equation.DSMT4">
                  <p:embed/>
                </p:oleObj>
              </mc:Choice>
              <mc:Fallback>
                <p:oleObj name="Equation" r:id="rId3" imgW="507780" imgH="444307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1143000" cy="1000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76600" y="1295400"/>
          <a:ext cx="4286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905000" imgH="241300" progId="Equation.DSMT4">
                  <p:embed/>
                </p:oleObj>
              </mc:Choice>
              <mc:Fallback>
                <p:oleObj name="Equation" r:id="rId5" imgW="1905000" imgH="2413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42862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819400" y="2209800"/>
          <a:ext cx="424542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651000" imgH="177800" progId="Equation.DSMT4">
                  <p:embed/>
                </p:oleObj>
              </mc:Choice>
              <mc:Fallback>
                <p:oleObj name="Equation" r:id="rId7" imgW="1651000" imgH="177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9800"/>
                        <a:ext cx="424542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3429000"/>
            <a:ext cx="8534400" cy="175432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endParaRPr lang="en-US" sz="3600" b="1" dirty="0" smtClean="0">
              <a:solidFill>
                <a:srgbClr val="0070C0"/>
              </a:solidFill>
            </a:endParaRPr>
          </a:p>
          <a:p>
            <a:pPr algn="ctr"/>
            <a:endParaRPr lang="en-US" sz="3600" dirty="0"/>
          </a:p>
          <a:p>
            <a:pPr algn="ctr"/>
            <a:endParaRPr lang="en-US" sz="3600" dirty="0" smtClean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7200" y="3505200"/>
          <a:ext cx="19145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9" imgW="850531" imgH="444307" progId="Equation.DSMT4">
                  <p:embed/>
                </p:oleObj>
              </mc:Choice>
              <mc:Fallback>
                <p:oleObj name="Equation" r:id="rId9" imgW="850531" imgH="444307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19145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286000" y="3657600"/>
          <a:ext cx="6657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2959100" imgH="279400" progId="Equation.DSMT4">
                  <p:embed/>
                </p:oleObj>
              </mc:Choice>
              <mc:Fallback>
                <p:oleObj name="Equation" r:id="rId11" imgW="2959100" imgH="279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66579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066800" y="4572000"/>
          <a:ext cx="77057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3" imgW="2997200" imgH="203200" progId="Equation.DSMT4">
                  <p:embed/>
                </p:oleObj>
              </mc:Choice>
              <mc:Fallback>
                <p:oleObj name="Equation" r:id="rId13" imgW="2997200" imgH="203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770572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1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rite the power series for the following with starting index at n = 0</a:t>
            </a:r>
            <a:endParaRPr lang="en-US" dirty="0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8001000" y="228600"/>
          <a:ext cx="8461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3" imgW="457200" imgH="482400" progId="Equation.DSMT4">
                  <p:embed/>
                </p:oleObj>
              </mc:Choice>
              <mc:Fallback>
                <p:oleObj name="Equation" r:id="rId3" imgW="4572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8600"/>
                        <a:ext cx="8461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52400" y="1524000"/>
          <a:ext cx="6172200" cy="85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5" imgW="2819160" imgH="393480" progId="Equation.DSMT4">
                  <p:embed/>
                </p:oleObj>
              </mc:Choice>
              <mc:Fallback>
                <p:oleObj name="Equation" r:id="rId5" imgW="28191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6172200" cy="857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6400800" y="1447800"/>
          <a:ext cx="2571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7" imgW="1143000" imgH="444240" progId="Equation.DSMT4">
                  <p:embed/>
                </p:oleObj>
              </mc:Choice>
              <mc:Fallback>
                <p:oleObj name="Equation" r:id="rId7" imgW="114300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447800"/>
                        <a:ext cx="25717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52400" y="2667000"/>
          <a:ext cx="6103579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9" imgW="2819160" imgH="457200" progId="Equation.DSMT4">
                  <p:embed/>
                </p:oleObj>
              </mc:Choice>
              <mc:Fallback>
                <p:oleObj name="Equation" r:id="rId9" imgW="2819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67000"/>
                        <a:ext cx="6103579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13075"/>
              </p:ext>
            </p:extLst>
          </p:nvPr>
        </p:nvGraphicFramePr>
        <p:xfrm>
          <a:off x="6248400" y="2667000"/>
          <a:ext cx="2797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11" imgW="1244520" imgH="495000" progId="Equation.DSMT4">
                  <p:embed/>
                </p:oleObj>
              </mc:Choice>
              <mc:Fallback>
                <p:oleObj name="Equation" r:id="rId11" imgW="124452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67000"/>
                        <a:ext cx="27971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52400" y="3810000"/>
          <a:ext cx="4559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13" imgW="2082600" imgH="393480" progId="Equation.DSMT4">
                  <p:embed/>
                </p:oleObj>
              </mc:Choice>
              <mc:Fallback>
                <p:oleObj name="Equation" r:id="rId13" imgW="208260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0"/>
                        <a:ext cx="45593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800600" y="3810000"/>
          <a:ext cx="2163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15" imgW="965160" imgH="444240" progId="Equation.DSMT4">
                  <p:embed/>
                </p:oleObj>
              </mc:Choice>
              <mc:Fallback>
                <p:oleObj name="Equation" r:id="rId15" imgW="965160" imgH="444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216376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52400" y="5181600"/>
          <a:ext cx="37385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17" imgW="1726920" imgH="419040" progId="Equation.DSMT4">
                  <p:embed/>
                </p:oleObj>
              </mc:Choice>
              <mc:Fallback>
                <p:oleObj name="Equation" r:id="rId17" imgW="172692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37385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3910013" y="5029200"/>
          <a:ext cx="14255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19" imgW="634680" imgH="495000" progId="Equation.DSMT4">
                  <p:embed/>
                </p:oleObj>
              </mc:Choice>
              <mc:Fallback>
                <p:oleObj name="Equation" r:id="rId19" imgW="634680" imgH="495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5029200"/>
                        <a:ext cx="1425575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04800"/>
            <a:ext cx="80772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</a:rPr>
              <a:t>Power Series for Elementary Functions</a:t>
            </a:r>
            <a:endParaRPr lang="en-US" sz="3600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09600" y="1143000"/>
          <a:ext cx="2286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1015559" imgH="444307" progId="Equation.DSMT4">
                  <p:embed/>
                </p:oleObj>
              </mc:Choice>
              <mc:Fallback>
                <p:oleObj name="Equation" r:id="rId3" imgW="1015559" imgH="444307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2286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95600" y="1143000"/>
          <a:ext cx="6000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6000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076825" y="1143000"/>
          <a:ext cx="1885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7" imgW="837836" imgH="444307" progId="Equation.DSMT4">
                  <p:embed/>
                </p:oleObj>
              </mc:Choice>
              <mc:Fallback>
                <p:oleObj name="Equation" r:id="rId7" imgW="837836" imgH="444307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143000"/>
                        <a:ext cx="18859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934200" y="1143000"/>
          <a:ext cx="10287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9" imgW="457002" imgH="393529" progId="Equation.DSMT4">
                  <p:embed/>
                </p:oleObj>
              </mc:Choice>
              <mc:Fallback>
                <p:oleObj name="Equation" r:id="rId9" imgW="457002" imgH="393529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143000"/>
                        <a:ext cx="10287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09600" y="2362200"/>
          <a:ext cx="25431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1" imgW="1129810" imgH="495085" progId="Equation.DSMT4">
                  <p:embed/>
                </p:oleObj>
              </mc:Choice>
              <mc:Fallback>
                <p:oleObj name="Equation" r:id="rId11" imgW="1129810" imgH="49508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254317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124200" y="2743200"/>
          <a:ext cx="857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8572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105400" y="2438400"/>
          <a:ext cx="11715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5" imgW="520474" imgH="495085" progId="Equation.DSMT4">
                  <p:embed/>
                </p:oleObj>
              </mc:Choice>
              <mc:Fallback>
                <p:oleObj name="Equation" r:id="rId15" imgW="520474" imgH="495085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38400"/>
                        <a:ext cx="117157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324600" y="2819400"/>
          <a:ext cx="628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17" imgW="279279" imgH="203112" progId="Equation.DSMT4">
                  <p:embed/>
                </p:oleObj>
              </mc:Choice>
              <mc:Fallback>
                <p:oleObj name="Equation" r:id="rId17" imgW="279279" imgH="203112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628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09600" y="3733800"/>
          <a:ext cx="2457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19" imgW="1091726" imgH="507780" progId="Equation.DSMT4">
                  <p:embed/>
                </p:oleObj>
              </mc:Choice>
              <mc:Fallback>
                <p:oleObj name="Equation" r:id="rId19" imgW="1091726" imgH="5077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24574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976563" y="4114800"/>
          <a:ext cx="10001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21" imgW="444114" imgH="177646" progId="Equation.DSMT4">
                  <p:embed/>
                </p:oleObj>
              </mc:Choice>
              <mc:Fallback>
                <p:oleObj name="Equation" r:id="rId21" imgW="444114" imgH="177646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4114800"/>
                        <a:ext cx="10001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105400" y="3733800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23" imgW="914400" imgH="508000" progId="Equation.DSMT4">
                  <p:embed/>
                </p:oleObj>
              </mc:Choice>
              <mc:Fallback>
                <p:oleObj name="Equation" r:id="rId23" imgW="914400" imgH="508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33800"/>
                        <a:ext cx="2057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7162800" y="4191000"/>
          <a:ext cx="1057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25" imgW="469900" imgH="139700" progId="Equation.DSMT4">
                  <p:embed/>
                </p:oleObj>
              </mc:Choice>
              <mc:Fallback>
                <p:oleObj name="Equation" r:id="rId25" imgW="469900" imgH="1397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91000"/>
                        <a:ext cx="10572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609600" y="5181600"/>
          <a:ext cx="22574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27" imgW="1002865" imgH="495085" progId="Equation.DSMT4">
                  <p:embed/>
                </p:oleObj>
              </mc:Choice>
              <mc:Fallback>
                <p:oleObj name="Equation" r:id="rId27" imgW="1002865" imgH="495085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225742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819400" y="5562600"/>
          <a:ext cx="14287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29" imgW="634449" imgH="164957" progId="Equation.DSMT4">
                  <p:embed/>
                </p:oleObj>
              </mc:Choice>
              <mc:Fallback>
                <p:oleObj name="Equation" r:id="rId29" imgW="634449" imgH="164957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14287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7" name="Object 59"/>
          <p:cNvGraphicFramePr>
            <a:graphicFrameLocks noChangeAspect="1"/>
          </p:cNvGraphicFramePr>
          <p:nvPr/>
        </p:nvGraphicFramePr>
        <p:xfrm>
          <a:off x="4876800" y="5181600"/>
          <a:ext cx="4011612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31" imgW="1790640" imgH="571320" progId="Equation.DSMT4">
                  <p:embed/>
                </p:oleObj>
              </mc:Choice>
              <mc:Fallback>
                <p:oleObj name="Equation" r:id="rId31" imgW="1790640" imgH="5713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4011612" cy="127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457200"/>
                <a:ext cx="8305800" cy="386259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 smtClean="0">
                    <a:solidFill>
                      <a:srgbClr val="0070C0"/>
                    </a:solidFill>
                  </a:rPr>
                  <a:t>Convergence of Power Series Theorem</a:t>
                </a:r>
              </a:p>
              <a:p>
                <a:pPr algn="ctr"/>
                <a:endParaRPr lang="en-US" sz="3600" dirty="0" smtClean="0"/>
              </a:p>
              <a:p>
                <a:pPr algn="ctr"/>
                <a:endParaRPr lang="en-US" sz="3600" dirty="0" smtClean="0"/>
              </a:p>
              <a:p>
                <a:pPr marL="914400" lvl="1" indent="-457200">
                  <a:buFontTx/>
                  <a:buAutoNum type="arabicPeriod"/>
                </a:pPr>
                <a:r>
                  <a:rPr lang="en-US" sz="2400" dirty="0">
                    <a:solidFill>
                      <a:prstClr val="black"/>
                    </a:solidFill>
                  </a:rPr>
                  <a:t>The series converges absolutely for all 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marL="914400" lvl="1" indent="-457200">
                  <a:buFontTx/>
                  <a:buAutoNum type="arabicPeriod"/>
                </a:pPr>
                <a:r>
                  <a:rPr lang="en-US" sz="2400" dirty="0">
                    <a:solidFill>
                      <a:prstClr val="black"/>
                    </a:solidFill>
                  </a:rPr>
                  <a:t>The series converges only for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a</a:t>
                </a:r>
                <a:endParaRPr lang="en-US" sz="2400" dirty="0">
                  <a:solidFill>
                    <a:prstClr val="black"/>
                  </a:solidFill>
                </a:endParaRPr>
              </a:p>
              <a:p>
                <a:pPr marL="914400" lvl="1" indent="-457200">
                  <a:buFontTx/>
                  <a:buAutoNum type="arabicPeriod"/>
                </a:pPr>
                <a:r>
                  <a:rPr lang="en-US" sz="2400" dirty="0">
                    <a:solidFill>
                      <a:prstClr val="black"/>
                    </a:solidFill>
                  </a:rPr>
                  <a:t>The series converges on some symmetric interval, </a:t>
                </a:r>
                <a:endParaRPr lang="en-US" sz="2400" dirty="0" smtClean="0">
                  <a:solidFill>
                    <a:prstClr val="black"/>
                  </a:solidFill>
                </a:endParaRPr>
              </a:p>
              <a:p>
                <a:pPr lvl="1"/>
                <a:r>
                  <a:rPr lang="en-US" sz="2400" dirty="0" smtClean="0">
                    <a:solidFill>
                      <a:prstClr val="black"/>
                    </a:solidFill>
                  </a:rPr>
                  <a:t>       such </a:t>
                </a:r>
                <a:r>
                  <a:rPr lang="en-US" sz="2400" dirty="0">
                    <a:solidFill>
                      <a:prstClr val="black"/>
                    </a:solidFill>
                  </a:rPr>
                  <a:t>a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d>
                      <m:dPr>
                        <m:begChr m:val="[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, </m:t>
                    </m:r>
                    <m:d>
                      <m:dPr>
                        <m:endChr m:val="]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i="0">
                        <a:solidFill>
                          <a:prstClr val="black"/>
                        </a:solidFill>
                        <a:latin typeface="Cambria Math"/>
                      </a:rPr>
                      <m:t>or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endParaRPr lang="en-US" sz="2400" dirty="0" smtClean="0">
                  <a:solidFill>
                    <a:prstClr val="black"/>
                  </a:solidFill>
                </a:endParaRPr>
              </a:p>
              <a:p>
                <a:pPr lvl="1" algn="ctr"/>
                <a:endParaRPr lang="en-US" sz="800" dirty="0" smtClean="0">
                  <a:solidFill>
                    <a:prstClr val="black"/>
                  </a:solidFill>
                </a:endParaRPr>
              </a:p>
              <a:p>
                <a:pPr lvl="1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i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called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he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𝐫𝐚𝐝𝐢𝐮𝐬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of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convergence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.)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algn="ctr"/>
                <a:endParaRPr lang="en-US" sz="9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57200"/>
                <a:ext cx="8305800" cy="3862596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t="-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57200" y="1143000"/>
                <a:ext cx="8173199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Given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a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Power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Series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 (</m:t>
                      </m:r>
                      <m:r>
                        <a:rPr lang="en-US" sz="2400" b="0" i="1" smtClean="0">
                          <a:latin typeface="Cambria Math"/>
                        </a:rPr>
                        <m:t>𝑐𝑒𝑛𝑡𝑒𝑟𝑒𝑑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𝑎𝑡</m:t>
                      </m:r>
                      <m:r>
                        <a:rPr lang="en-US" sz="2400" b="0" i="1" smtClean="0">
                          <a:latin typeface="Cambria Math"/>
                        </a:rPr>
                        <m:t> 0) ,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n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either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143000"/>
                <a:ext cx="8173199" cy="9866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838200" y="4648200"/>
            <a:ext cx="70104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two tests that we will use to find the interval of convergence are the </a:t>
            </a:r>
            <a:r>
              <a:rPr lang="en-US" sz="2400" b="1" dirty="0" smtClean="0"/>
              <a:t>Ratio and Root Test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5638800"/>
            <a:ext cx="70104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Every power series will converge at x = a, and may not converge for anything else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7537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152400"/>
            <a:ext cx="59436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</a:rPr>
              <a:t>Something we already know</a:t>
            </a:r>
            <a:endParaRPr lang="en-US" sz="3600" dirty="0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90800" y="1219200"/>
          <a:ext cx="1143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507780" imgH="444307" progId="Equation.DSMT4">
                  <p:embed/>
                </p:oleObj>
              </mc:Choice>
              <mc:Fallback>
                <p:oleObj name="Equation" r:id="rId3" imgW="507780" imgH="444307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11430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57200" y="2514600"/>
          <a:ext cx="762952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5" imgW="3390900" imgH="203200" progId="Equation.DSMT4">
                  <p:embed/>
                </p:oleObj>
              </mc:Choice>
              <mc:Fallback>
                <p:oleObj name="Equation" r:id="rId5" imgW="3390900" imgH="203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762952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114800" y="1524000"/>
          <a:ext cx="3086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7" imgW="1371600" imgH="177800" progId="Equation.DSMT4">
                  <p:embed/>
                </p:oleObj>
              </mc:Choice>
              <mc:Fallback>
                <p:oleObj name="Equation" r:id="rId7" imgW="1371600" imgH="177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524000"/>
                        <a:ext cx="30861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895600" y="3200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9" imgW="621760" imgH="177646" progId="Equation.DSMT4">
                  <p:embed/>
                </p:oleObj>
              </mc:Choice>
              <mc:Fallback>
                <p:oleObj name="Equation" r:id="rId9" imgW="621760" imgH="177646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004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210175" y="3190874"/>
          <a:ext cx="1454944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1" imgW="596641" imgH="253890" progId="Equation.DSMT4">
                  <p:embed/>
                </p:oleObj>
              </mc:Choice>
              <mc:Fallback>
                <p:oleObj name="Equation" r:id="rId11" imgW="596641" imgH="25389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3190874"/>
                        <a:ext cx="1454944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462088" y="4038600"/>
          <a:ext cx="5772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3" imgW="2565400" imgH="203200" progId="Equation.DSMT4">
                  <p:embed/>
                </p:oleObj>
              </mc:Choice>
              <mc:Fallback>
                <p:oleObj name="Equation" r:id="rId13" imgW="2565400" imgH="203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038600"/>
                        <a:ext cx="5772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257675" y="4814888"/>
          <a:ext cx="238491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15" imgW="88707" imgH="164742" progId="Equation.DSMT4">
                  <p:embed/>
                </p:oleObj>
              </mc:Choice>
              <mc:Fallback>
                <p:oleObj name="Equation" r:id="rId15" imgW="88707" imgH="16474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814888"/>
                        <a:ext cx="238491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850" y="136189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Find the radius of Convergence.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5297" y="2344364"/>
                <a:ext cx="2238754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deg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</m:t>
                                      </m:r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|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ra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97" y="2344364"/>
                <a:ext cx="2238754" cy="11835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86200" y="2018"/>
                <a:ext cx="1131655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018"/>
                <a:ext cx="1131655" cy="1099340"/>
              </a:xfrm>
              <a:prstGeom prst="rect">
                <a:avLst/>
              </a:prstGeom>
              <a:blipFill rotWithShape="1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H="1">
            <a:off x="1912550" y="1932355"/>
            <a:ext cx="346018" cy="65844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2400" y="1101358"/>
            <a:ext cx="88392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nce we are using a test that is only valid for positive series, we must put absolute value around any quantity that might be negative.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2258568" y="2484796"/>
                <a:ext cx="1829603" cy="948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|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|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ad>
                                    <m:rad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radPr>
                                    <m:deg>
                                      <m:r>
                                        <m:rPr>
                                          <m:brk m:alnAt="7"/>
                                        </m:rP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deg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</m:rad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568" y="2484796"/>
                <a:ext cx="1829603" cy="94872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>
            <a:stCxn id="12" idx="0"/>
          </p:cNvCxnSpPr>
          <p:nvPr/>
        </p:nvCxnSpPr>
        <p:spPr>
          <a:xfrm flipV="1">
            <a:off x="1770541" y="3352800"/>
            <a:ext cx="1506059" cy="3899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67986" y="3742752"/>
                <a:ext cx="1805110" cy="58573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→∞</m:t>
                          </m:r>
                        </m:lim>
                      </m:limLow>
                      <m:rad>
                        <m:ra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deg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ra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986" y="3742752"/>
                <a:ext cx="1805110" cy="585738"/>
              </a:xfrm>
              <a:prstGeom prst="rect">
                <a:avLst/>
              </a:prstGeom>
              <a:blipFill rotWithShape="1">
                <a:blip r:embed="rId6" cstate="print"/>
                <a:stretch>
                  <a:fillRect b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3945886" y="2672603"/>
                <a:ext cx="1480726" cy="573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limLow>
                        <m:limLow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→∞</m:t>
                          </m:r>
                        </m:lim>
                      </m:limLow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|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886" y="2672603"/>
                <a:ext cx="1480726" cy="573106"/>
              </a:xfrm>
              <a:prstGeom prst="rect">
                <a:avLst/>
              </a:prstGeom>
              <a:blipFill rotWithShape="1">
                <a:blip r:embed="rId7"/>
                <a:stretch>
                  <a:fillRect r="-823" b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5965807" y="2590800"/>
                <a:ext cx="304352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:r>
                  <a:rPr lang="en-US" sz="2400" b="0" i="1" dirty="0" smtClean="0">
                    <a:latin typeface="Cambria Math"/>
                  </a:rPr>
                  <a:t>Root Test to Converg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𝐿</m:t>
                      </m:r>
                      <m:r>
                        <a:rPr lang="en-US" sz="2400" b="0" i="1" smtClean="0">
                          <a:latin typeface="Cambria Math"/>
                        </a:rPr>
                        <m:t>=|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|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5807" y="2590800"/>
                <a:ext cx="3043525" cy="830997"/>
              </a:xfrm>
              <a:prstGeom prst="rect">
                <a:avLst/>
              </a:prstGeom>
              <a:blipFill rotWithShape="1">
                <a:blip r:embed="rId8"/>
                <a:stretch>
                  <a:fillRect l="-3206" t="-5882" r="-2204" b="-9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080925" y="2027057"/>
                <a:ext cx="5769765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Convergence by the Root Test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𝜖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(−1, 1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0925" y="2027057"/>
                <a:ext cx="5769765" cy="461665"/>
              </a:xfrm>
              <a:prstGeom prst="rect">
                <a:avLst/>
              </a:prstGeom>
              <a:blipFill rotWithShape="1">
                <a:blip r:embed="rId9" cstate="print"/>
                <a:stretch>
                  <a:fillRect l="-158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/>
          <p:nvPr/>
        </p:nvCxnSpPr>
        <p:spPr>
          <a:xfrm flipH="1">
            <a:off x="7391400" y="2363754"/>
            <a:ext cx="352711" cy="64254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00400" y="3505200"/>
            <a:ext cx="5650291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nce the Root Test fails if the limit equals 1, we test the endpoints separately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01064" y="4439023"/>
                <a:ext cx="5103577" cy="109934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1;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divergent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p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serie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64" y="4439023"/>
                <a:ext cx="5103577" cy="1099340"/>
              </a:xfrm>
              <a:prstGeom prst="rect">
                <a:avLst/>
              </a:prstGeom>
              <a:blipFill rotWithShape="1">
                <a:blip r:embed="rId10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92024" y="5531342"/>
                <a:ext cx="6592189" cy="109934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If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1;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convergent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by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he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A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24" y="5531342"/>
                <a:ext cx="6592189" cy="1099340"/>
              </a:xfrm>
              <a:prstGeom prst="rect">
                <a:avLst/>
              </a:prstGeom>
              <a:blipFill rotWithShape="1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019800" y="4572000"/>
                <a:ext cx="2743200" cy="1200329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The interval of convergence for this series i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[−1,1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4572000"/>
                <a:ext cx="2743200" cy="1200329"/>
              </a:xfrm>
              <a:prstGeom prst="rect">
                <a:avLst/>
              </a:prstGeom>
              <a:blipFill rotWithShape="1">
                <a:blip r:embed="rId12" cstate="print"/>
                <a:stretch>
                  <a:fillRect l="-2434" t="-3518" r="-4425" b="-1005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51914"/>
              </p:ext>
            </p:extLst>
          </p:nvPr>
        </p:nvGraphicFramePr>
        <p:xfrm>
          <a:off x="5304491" y="2673406"/>
          <a:ext cx="6572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3" imgW="291960" imgH="253800" progId="Equation.DSMT4">
                  <p:embed/>
                </p:oleObj>
              </mc:Choice>
              <mc:Fallback>
                <p:oleObj name="Equation" r:id="rId13" imgW="291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491" y="2673406"/>
                        <a:ext cx="6572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76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8" grpId="0" animBg="1"/>
      <p:bldP spid="27" grpId="0" animBg="1"/>
      <p:bldP spid="28" grpId="0" animBg="1"/>
      <p:bldP spid="3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2</TotalTime>
  <Words>1016</Words>
  <Application>Microsoft Office PowerPoint</Application>
  <PresentationFormat>On-screen Show (4:3)</PresentationFormat>
  <Paragraphs>90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PowerPoint Presentation</vt:lpstr>
      <vt:lpstr>Write the following series in Sigma Notation starting at n = 0</vt:lpstr>
      <vt:lpstr>Power Series</vt:lpstr>
      <vt:lpstr>PowerPoint Presentation</vt:lpstr>
      <vt:lpstr>Write the power series for the following with starting index at n = 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C</dc:creator>
  <cp:lastModifiedBy>Qayumi, Enayat</cp:lastModifiedBy>
  <cp:revision>46</cp:revision>
  <dcterms:created xsi:type="dcterms:W3CDTF">2012-01-07T16:15:40Z</dcterms:created>
  <dcterms:modified xsi:type="dcterms:W3CDTF">2014-03-12T22:03:08Z</dcterms:modified>
</cp:coreProperties>
</file>